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1"/>
        <w:gridCol w:w="3703"/>
        <w:gridCol w:w="3428"/>
      </w:tblGrid>
      <w:tr w:rsidR="003C7D6B" w14:paraId="182C3C1D" w14:textId="77777777" w:rsidTr="00026839">
        <w:tc>
          <w:tcPr>
            <w:tcW w:w="11214" w:type="dxa"/>
            <w:gridSpan w:val="3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14:paraId="2E615303" w14:textId="77777777" w:rsidR="003C7D6B" w:rsidRPr="00026839" w:rsidRDefault="003C7D6B" w:rsidP="00902D4B">
            <w:pPr>
              <w:rPr>
                <w:rFonts w:ascii="Sylfaen" w:hAnsi="Sylfaen" w:cs="Sultan Medium"/>
                <w:sz w:val="36"/>
                <w:szCs w:val="36"/>
                <w:rtl/>
              </w:rPr>
            </w:pPr>
            <w:proofErr w:type="gramStart"/>
            <w:r w:rsidRPr="00026839">
              <w:rPr>
                <w:rFonts w:ascii="Sylfaen" w:hAnsi="Sylfaen" w:cs="Sultan Medium"/>
                <w:sz w:val="36"/>
                <w:szCs w:val="36"/>
                <w:rtl/>
              </w:rPr>
              <w:t xml:space="preserve">المستوي </w:t>
            </w:r>
            <w:r w:rsidR="00CD6C2A" w:rsidRPr="00026839">
              <w:rPr>
                <w:rFonts w:ascii="Sylfaen" w:hAnsi="Sylfaen" w:cs="Sultan Medium"/>
                <w:sz w:val="36"/>
                <w:szCs w:val="36"/>
                <w:rtl/>
              </w:rPr>
              <w:t>:</w:t>
            </w:r>
            <w:r w:rsidR="002A7B5E" w:rsidRPr="00026839">
              <w:rPr>
                <w:rFonts w:ascii="Sylfaen" w:hAnsi="Sylfaen" w:cs="Sultan Medium"/>
                <w:sz w:val="36"/>
                <w:szCs w:val="36"/>
                <w:rtl/>
              </w:rPr>
              <w:t>الثالثة</w:t>
            </w:r>
            <w:proofErr w:type="gramEnd"/>
            <w:r w:rsidRPr="00026839">
              <w:rPr>
                <w:rFonts w:ascii="Sylfaen" w:hAnsi="Sylfaen" w:cs="Sultan Medium"/>
                <w:sz w:val="36"/>
                <w:szCs w:val="36"/>
                <w:rtl/>
              </w:rPr>
              <w:t xml:space="preserve"> متوسط</w:t>
            </w:r>
          </w:p>
          <w:p w14:paraId="66BA67C7" w14:textId="77777777" w:rsidR="003C7D6B" w:rsidRPr="00026839" w:rsidRDefault="003C7D6B" w:rsidP="003C7D6B">
            <w:pPr>
              <w:rPr>
                <w:rFonts w:cs="Sultan Medium"/>
                <w:rtl/>
              </w:rPr>
            </w:pPr>
            <w:proofErr w:type="gramStart"/>
            <w:r w:rsidRPr="00026839">
              <w:rPr>
                <w:rFonts w:ascii="Sylfaen" w:hAnsi="Sylfaen" w:cs="Sultan Medium"/>
                <w:sz w:val="36"/>
                <w:szCs w:val="36"/>
                <w:rtl/>
              </w:rPr>
              <w:t>المــــدة :</w:t>
            </w:r>
            <w:proofErr w:type="gramEnd"/>
            <w:r w:rsidRPr="00026839">
              <w:rPr>
                <w:rFonts w:ascii="Sylfaen" w:hAnsi="Sylfaen" w:cs="Sultan Medium"/>
                <w:sz w:val="36"/>
                <w:szCs w:val="36"/>
                <w:rtl/>
              </w:rPr>
              <w:t xml:space="preserve"> ساعتان</w:t>
            </w:r>
          </w:p>
        </w:tc>
      </w:tr>
      <w:tr w:rsidR="003C7D6B" w14:paraId="5EA3618C" w14:textId="77777777" w:rsidTr="00026839">
        <w:tc>
          <w:tcPr>
            <w:tcW w:w="11214" w:type="dxa"/>
            <w:gridSpan w:val="3"/>
            <w:tcBorders>
              <w:left w:val="thinThickSmallGap" w:sz="24" w:space="0" w:color="auto"/>
              <w:right w:val="thinThickSmallGap" w:sz="24" w:space="0" w:color="auto"/>
            </w:tcBorders>
          </w:tcPr>
          <w:p w14:paraId="740AD53C" w14:textId="77777777" w:rsidR="003C7D6B" w:rsidRPr="00026839" w:rsidRDefault="003C7D6B" w:rsidP="00026839">
            <w:pPr>
              <w:jc w:val="center"/>
              <w:rPr>
                <w:rFonts w:cs="Sultan Medium"/>
                <w:sz w:val="40"/>
                <w:szCs w:val="40"/>
                <w:rtl/>
              </w:rPr>
            </w:pPr>
            <w:r w:rsidRPr="00026839">
              <w:rPr>
                <w:rFonts w:cs="Sultan Medium"/>
                <w:sz w:val="40"/>
                <w:szCs w:val="40"/>
                <w:rtl/>
              </w:rPr>
              <w:t>اختبار الثلاثي الثالث في مادة الرياضيات</w:t>
            </w:r>
          </w:p>
        </w:tc>
      </w:tr>
      <w:tr w:rsidR="003C7D6B" w14:paraId="3E11FCC3" w14:textId="77777777" w:rsidTr="00026839">
        <w:tc>
          <w:tcPr>
            <w:tcW w:w="11214" w:type="dxa"/>
            <w:gridSpan w:val="3"/>
            <w:tcBorders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CE2105A" w14:textId="77777777" w:rsidR="003C7D6B" w:rsidRPr="00026839" w:rsidRDefault="003C7D6B" w:rsidP="003C7D6B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</w:rPr>
              <w:t>الج</w:t>
            </w:r>
            <w:r w:rsidR="0091153A" w:rsidRPr="00026839">
              <w:rPr>
                <w:rFonts w:hint="cs"/>
                <w:b/>
                <w:bCs/>
                <w:sz w:val="28"/>
                <w:szCs w:val="28"/>
                <w:rtl/>
              </w:rPr>
              <w:t>ـــــــــــــــ</w:t>
            </w:r>
            <w:r w:rsidRPr="00026839">
              <w:rPr>
                <w:b/>
                <w:bCs/>
                <w:sz w:val="28"/>
                <w:szCs w:val="28"/>
                <w:rtl/>
              </w:rPr>
              <w:t xml:space="preserve">زء </w:t>
            </w:r>
            <w:proofErr w:type="gramStart"/>
            <w:r w:rsidRPr="00026839">
              <w:rPr>
                <w:b/>
                <w:bCs/>
                <w:sz w:val="28"/>
                <w:szCs w:val="28"/>
                <w:rtl/>
              </w:rPr>
              <w:t>الأول</w:t>
            </w:r>
            <w:r w:rsidRPr="00026839">
              <w:rPr>
                <w:b/>
                <w:bCs/>
                <w:rtl/>
              </w:rPr>
              <w:t xml:space="preserve"> :</w:t>
            </w:r>
            <w:proofErr w:type="gramEnd"/>
            <w:r w:rsidRPr="00026839">
              <w:rPr>
                <w:b/>
                <w:bCs/>
                <w:rtl/>
              </w:rPr>
              <w:t xml:space="preserve"> </w:t>
            </w:r>
            <w:r w:rsidRPr="00026839">
              <w:rPr>
                <w:b/>
                <w:bCs/>
                <w:lang w:val="fr-FR" w:bidi="ar-DZ"/>
              </w:rPr>
              <w:t>)</w:t>
            </w:r>
            <w:r w:rsidRPr="00026839">
              <w:rPr>
                <w:b/>
                <w:bCs/>
                <w:rtl/>
                <w:lang w:val="fr-FR"/>
              </w:rPr>
              <w:t>12 نقطة</w:t>
            </w:r>
            <w:r w:rsidRPr="00026839">
              <w:rPr>
                <w:b/>
                <w:bCs/>
                <w:lang w:val="fr-FR"/>
              </w:rPr>
              <w:t>(</w:t>
            </w:r>
          </w:p>
          <w:p w14:paraId="479A1407" w14:textId="77777777" w:rsidR="00FB714B" w:rsidRPr="00026839" w:rsidRDefault="00FB714B" w:rsidP="003C7D6B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7CFF2762" w14:textId="77777777" w:rsidR="00CD6C2A" w:rsidRPr="00026839" w:rsidRDefault="00CD6C2A" w:rsidP="009940D9">
            <w:pPr>
              <w:rPr>
                <w:b/>
                <w:bCs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أول</w:t>
            </w:r>
            <w:r w:rsidRPr="00026839">
              <w:rPr>
                <w:b/>
                <w:bCs/>
                <w:rtl/>
                <w:lang w:val="fr-FR" w:bidi="ar-DZ"/>
              </w:rPr>
              <w:t xml:space="preserve"> :</w:t>
            </w:r>
            <w:r w:rsidRPr="00026839">
              <w:rPr>
                <w:b/>
                <w:bCs/>
                <w:lang w:val="fr-FR" w:bidi="ar-DZ"/>
              </w:rPr>
              <w:t xml:space="preserve">) </w:t>
            </w:r>
            <w:r w:rsidRPr="00026839">
              <w:rPr>
                <w:b/>
                <w:bCs/>
                <w:rtl/>
                <w:lang w:val="fr-FR" w:bidi="ar-DZ"/>
              </w:rPr>
              <w:t xml:space="preserve">03 </w:t>
            </w:r>
            <w:proofErr w:type="gramStart"/>
            <w:r w:rsidRPr="00026839">
              <w:rPr>
                <w:b/>
                <w:bCs/>
                <w:rtl/>
                <w:lang w:val="fr-FR" w:bidi="ar-DZ"/>
              </w:rPr>
              <w:t>نقط</w:t>
            </w:r>
            <w:r w:rsidRPr="00026839">
              <w:rPr>
                <w:b/>
                <w:bCs/>
                <w:lang w:val="fr-FR" w:bidi="ar-DZ"/>
              </w:rPr>
              <w:t>(</w:t>
            </w:r>
            <w:proofErr w:type="gramEnd"/>
          </w:p>
          <w:p w14:paraId="6396C872" w14:textId="77777777" w:rsidR="002A7B5E" w:rsidRPr="00026839" w:rsidRDefault="002A7B5E" w:rsidP="00026839">
            <w:pPr>
              <w:numPr>
                <w:ilvl w:val="0"/>
                <w:numId w:val="4"/>
              </w:numPr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حسب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واكتب النتيجة على شكل كسر غير قابل </w:t>
            </w:r>
            <w:proofErr w:type="spell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للإختزال</w:t>
            </w:r>
            <w:proofErr w:type="spell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حيث :</w:t>
            </w:r>
            <w:proofErr w:type="gramEnd"/>
          </w:p>
          <w:p w14:paraId="2A94A258" w14:textId="77777777" w:rsidR="002A7B5E" w:rsidRPr="00026839" w:rsidRDefault="00D14BDC" w:rsidP="00026839">
            <w:pPr>
              <w:ind w:left="360"/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       </w:t>
            </w:r>
            <w:r w:rsidR="002A7B5E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 </w:t>
            </w:r>
            <w:r w:rsidRPr="00026839">
              <w:rPr>
                <w:b/>
                <w:bCs/>
                <w:position w:val="-24"/>
                <w:sz w:val="26"/>
                <w:szCs w:val="26"/>
                <w:lang w:val="fr-FR" w:bidi="ar-DZ"/>
              </w:rPr>
              <w:object w:dxaOrig="1060" w:dyaOrig="620" w14:anchorId="376F64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30.75pt" o:ole="">
                  <v:imagedata r:id="rId5" o:title=""/>
                </v:shape>
                <o:OLEObject Type="Embed" ProgID="Equation.DSMT4" ShapeID="_x0000_i1025" DrawAspect="Content" ObjectID="_1614514274" r:id="rId6"/>
              </w:objec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A =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</w:p>
          <w:p w14:paraId="2324D726" w14:textId="77777777" w:rsidR="002A7B5E" w:rsidRPr="00026839" w:rsidRDefault="002A7B5E" w:rsidP="00026839">
            <w:pPr>
              <w:ind w:left="360"/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2- اليك العبارة الجبري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حيث :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B =2(3x-5)-(2x-1)(3x-5)</w:t>
            </w:r>
          </w:p>
          <w:p w14:paraId="575E83BA" w14:textId="77777777" w:rsidR="002A7B5E" w:rsidRPr="00026839" w:rsidRDefault="001B6BD1" w:rsidP="00026839">
            <w:pPr>
              <w:ind w:left="360"/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="002A7B5E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- أنشر ثم بسط العبارة </w:t>
            </w:r>
            <w:r w:rsidR="002A7B5E" w:rsidRPr="0002683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</w:p>
          <w:p w14:paraId="5FF055E1" w14:textId="77777777" w:rsidR="002A7B5E" w:rsidRPr="00026839" w:rsidRDefault="001B6BD1" w:rsidP="00026839">
            <w:pPr>
              <w:ind w:left="36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="002A7B5E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- أحسب قيمة </w:t>
            </w:r>
            <w:r w:rsidR="002A7B5E" w:rsidRPr="0002683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="002A7B5E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من أجل </w:t>
            </w:r>
            <w:r w:rsidR="002A7B5E" w:rsidRPr="00026839">
              <w:rPr>
                <w:b/>
                <w:bCs/>
                <w:sz w:val="26"/>
                <w:szCs w:val="26"/>
                <w:lang w:val="fr-FR" w:bidi="ar-DZ"/>
              </w:rPr>
              <w:t>x = 2</w:t>
            </w:r>
            <w:r w:rsidR="0013521F"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</w:p>
          <w:p w14:paraId="221B7461" w14:textId="77777777" w:rsidR="0013521F" w:rsidRPr="00026839" w:rsidRDefault="0013521F" w:rsidP="00026839">
            <w:pPr>
              <w:ind w:left="36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</w:p>
          <w:p w14:paraId="124C6656" w14:textId="77777777" w:rsidR="00FB714B" w:rsidRPr="00026839" w:rsidRDefault="00FB714B" w:rsidP="00026839">
            <w:pPr>
              <w:ind w:left="360"/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17FEB475" w14:textId="77777777" w:rsidR="00BE3AA2" w:rsidRPr="00026839" w:rsidRDefault="003C7D6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</w:t>
            </w:r>
            <w:proofErr w:type="gramStart"/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الثاني</w:t>
            </w:r>
            <w:r w:rsidRPr="00026839">
              <w:rPr>
                <w:b/>
                <w:bCs/>
                <w:rtl/>
                <w:lang w:val="fr-FR" w:bidi="ar-DZ"/>
              </w:rPr>
              <w:t xml:space="preserve">  :</w:t>
            </w:r>
            <w:r w:rsidR="00BE3AA2" w:rsidRPr="00026839">
              <w:rPr>
                <w:b/>
                <w:bCs/>
                <w:lang w:val="fr-FR" w:bidi="ar-DZ"/>
              </w:rPr>
              <w:t>)</w:t>
            </w:r>
            <w:proofErr w:type="gramEnd"/>
            <w:r w:rsidR="00BE3AA2" w:rsidRPr="00026839">
              <w:rPr>
                <w:b/>
                <w:bCs/>
                <w:lang w:val="fr-FR" w:bidi="ar-DZ"/>
              </w:rPr>
              <w:t xml:space="preserve"> </w:t>
            </w:r>
            <w:r w:rsidR="00FB714B" w:rsidRPr="00026839">
              <w:rPr>
                <w:rFonts w:hint="cs"/>
                <w:b/>
                <w:bCs/>
                <w:rtl/>
                <w:lang w:val="fr-FR" w:bidi="ar-DZ"/>
              </w:rPr>
              <w:t>04</w:t>
            </w:r>
            <w:r w:rsidR="00BE3AA2" w:rsidRPr="00026839">
              <w:rPr>
                <w:b/>
                <w:bCs/>
                <w:rtl/>
                <w:lang w:val="fr-FR" w:bidi="ar-DZ"/>
              </w:rPr>
              <w:t xml:space="preserve"> نقط</w:t>
            </w:r>
            <w:r w:rsidR="00BE3AA2" w:rsidRPr="00026839">
              <w:rPr>
                <w:b/>
                <w:bCs/>
                <w:lang w:val="fr-FR" w:bidi="ar-DZ"/>
              </w:rPr>
              <w:t>(</w:t>
            </w:r>
          </w:p>
          <w:p w14:paraId="215D9D5C" w14:textId="77777777" w:rsidR="00FB714B" w:rsidRPr="00026839" w:rsidRDefault="00FB71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1F6A9662" w14:textId="77777777" w:rsidR="00FB714B" w:rsidRPr="00026839" w:rsidRDefault="00FB71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5717FDC6" w14:textId="77777777" w:rsidR="002A7B5E" w:rsidRPr="00026839" w:rsidRDefault="002A7B5E" w:rsidP="00026839">
            <w:pPr>
              <w:tabs>
                <w:tab w:val="left" w:pos="438"/>
              </w:tabs>
              <w:rPr>
                <w:rFonts w:hint="cs"/>
                <w:b/>
                <w:bCs/>
                <w:sz w:val="6"/>
                <w:szCs w:val="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يوضح الجدول التالي أجور </w:t>
            </w:r>
            <w:r w:rsidR="008C5EA2"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120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عامل في مؤسسة صناعية لأحد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الخواص :</w:t>
            </w:r>
            <w:proofErr w:type="gramEnd"/>
          </w:p>
          <w:p w14:paraId="4E6F7C68" w14:textId="77777777" w:rsidR="009940D9" w:rsidRPr="00026839" w:rsidRDefault="009940D9" w:rsidP="00026839">
            <w:pPr>
              <w:tabs>
                <w:tab w:val="left" w:pos="438"/>
              </w:tabs>
              <w:rPr>
                <w:rFonts w:hint="cs"/>
                <w:b/>
                <w:bCs/>
                <w:sz w:val="6"/>
                <w:szCs w:val="6"/>
                <w:rtl/>
                <w:lang w:val="fr-FR" w:bidi="ar-DZ"/>
              </w:rPr>
            </w:pPr>
          </w:p>
          <w:p w14:paraId="260475B4" w14:textId="77777777" w:rsidR="00FB714B" w:rsidRPr="00026839" w:rsidRDefault="00FB71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2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56"/>
              <w:gridCol w:w="1656"/>
              <w:gridCol w:w="1656"/>
              <w:gridCol w:w="1656"/>
              <w:gridCol w:w="1656"/>
              <w:gridCol w:w="1297"/>
            </w:tblGrid>
            <w:tr w:rsidR="008C5EA2" w:rsidRPr="00026839" w14:paraId="55C6C177" w14:textId="77777777" w:rsidTr="00026839">
              <w:tc>
                <w:tcPr>
                  <w:tcW w:w="1656" w:type="dxa"/>
                </w:tcPr>
                <w:p w14:paraId="14243EA7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sz w:val="8"/>
                      <w:szCs w:val="8"/>
                      <w:rtl/>
                      <w:lang w:val="fr-FR" w:bidi="ar-DZ"/>
                    </w:rPr>
                  </w:pPr>
                  <w:proofErr w:type="gramStart"/>
                  <w:r w:rsidRPr="00026839">
                    <w:rPr>
                      <w:b/>
                      <w:bCs/>
                      <w:lang w:val="fr-FR" w:bidi="ar-DZ"/>
                    </w:rPr>
                    <w:t>27000;</w:t>
                  </w:r>
                  <w:proofErr w:type="gramEnd"/>
                  <w:r w:rsidRPr="00026839">
                    <w:rPr>
                      <w:b/>
                      <w:bCs/>
                      <w:lang w:val="fr-FR" w:bidi="ar-DZ"/>
                    </w:rPr>
                    <w:t>30000[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]</w:t>
                  </w:r>
                </w:p>
                <w:p w14:paraId="4D84525A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sz w:val="8"/>
                      <w:szCs w:val="8"/>
                      <w:rtl/>
                      <w:lang w:val="fr-FR" w:bidi="ar-DZ"/>
                    </w:rPr>
                  </w:pPr>
                </w:p>
              </w:tc>
              <w:tc>
                <w:tcPr>
                  <w:tcW w:w="1656" w:type="dxa"/>
                </w:tcPr>
                <w:p w14:paraId="68581DAF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proofErr w:type="gramStart"/>
                  <w:r w:rsidRPr="00026839">
                    <w:rPr>
                      <w:b/>
                      <w:bCs/>
                      <w:lang w:val="fr-FR" w:bidi="ar-DZ"/>
                    </w:rPr>
                    <w:t>24000;</w:t>
                  </w:r>
                  <w:proofErr w:type="gramEnd"/>
                  <w:r w:rsidRPr="00026839">
                    <w:rPr>
                      <w:b/>
                      <w:bCs/>
                      <w:lang w:val="fr-FR" w:bidi="ar-DZ"/>
                    </w:rPr>
                    <w:t>27000[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]</w:t>
                  </w:r>
                </w:p>
              </w:tc>
              <w:tc>
                <w:tcPr>
                  <w:tcW w:w="1656" w:type="dxa"/>
                </w:tcPr>
                <w:p w14:paraId="1777BE5C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proofErr w:type="gramStart"/>
                  <w:r w:rsidRPr="00026839">
                    <w:rPr>
                      <w:b/>
                      <w:bCs/>
                      <w:lang w:val="fr-FR" w:bidi="ar-DZ"/>
                    </w:rPr>
                    <w:t>21000;</w:t>
                  </w:r>
                  <w:proofErr w:type="gramEnd"/>
                  <w:r w:rsidRPr="00026839">
                    <w:rPr>
                      <w:b/>
                      <w:bCs/>
                      <w:lang w:val="fr-FR" w:bidi="ar-DZ"/>
                    </w:rPr>
                    <w:t>24000[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]</w:t>
                  </w:r>
                </w:p>
              </w:tc>
              <w:tc>
                <w:tcPr>
                  <w:tcW w:w="1656" w:type="dxa"/>
                </w:tcPr>
                <w:p w14:paraId="67CE8598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proofErr w:type="gramStart"/>
                  <w:r w:rsidRPr="00026839">
                    <w:rPr>
                      <w:b/>
                      <w:bCs/>
                      <w:lang w:val="fr-FR" w:bidi="ar-DZ"/>
                    </w:rPr>
                    <w:t>18000;</w:t>
                  </w:r>
                  <w:proofErr w:type="gramEnd"/>
                  <w:r w:rsidRPr="00026839">
                    <w:rPr>
                      <w:b/>
                      <w:bCs/>
                      <w:lang w:val="fr-FR" w:bidi="ar-DZ"/>
                    </w:rPr>
                    <w:t>21000[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]</w:t>
                  </w:r>
                </w:p>
              </w:tc>
              <w:tc>
                <w:tcPr>
                  <w:tcW w:w="1656" w:type="dxa"/>
                </w:tcPr>
                <w:p w14:paraId="78E7FE91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rtl/>
                      <w:lang w:val="fr-FR" w:bidi="ar-DZ"/>
                    </w:rPr>
                  </w:pPr>
                  <w:proofErr w:type="gramStart"/>
                  <w:r w:rsidRPr="00026839">
                    <w:rPr>
                      <w:b/>
                      <w:bCs/>
                      <w:lang w:val="fr-FR" w:bidi="ar-DZ"/>
                    </w:rPr>
                    <w:t>15000;</w:t>
                  </w:r>
                  <w:proofErr w:type="gramEnd"/>
                  <w:r w:rsidRPr="00026839">
                    <w:rPr>
                      <w:b/>
                      <w:bCs/>
                      <w:lang w:val="fr-FR" w:bidi="ar-DZ"/>
                    </w:rPr>
                    <w:t>18000[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]</w:t>
                  </w:r>
                </w:p>
              </w:tc>
              <w:tc>
                <w:tcPr>
                  <w:tcW w:w="1297" w:type="dxa"/>
                </w:tcPr>
                <w:p w14:paraId="771E0585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b/>
                      <w:bCs/>
                      <w:lang w:val="fr-FR" w:bidi="ar-DZ"/>
                    </w:rPr>
                  </w:pP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الأج</w:t>
                  </w: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ــ</w:t>
                  </w:r>
                  <w:r w:rsidRPr="00026839">
                    <w:rPr>
                      <w:b/>
                      <w:bCs/>
                      <w:rtl/>
                      <w:lang w:val="fr-FR" w:bidi="ar-DZ"/>
                    </w:rPr>
                    <w:t>ر بـ</w:t>
                  </w:r>
                  <w:r w:rsidRPr="00026839">
                    <w:rPr>
                      <w:b/>
                      <w:bCs/>
                      <w:lang w:val="fr-FR" w:bidi="ar-DZ"/>
                    </w:rPr>
                    <w:t>(DA)</w:t>
                  </w:r>
                </w:p>
              </w:tc>
            </w:tr>
            <w:tr w:rsidR="008C5EA2" w:rsidRPr="00026839" w14:paraId="62871E57" w14:textId="77777777" w:rsidTr="00026839">
              <w:tc>
                <w:tcPr>
                  <w:tcW w:w="1656" w:type="dxa"/>
                </w:tcPr>
                <w:p w14:paraId="44F8DFB3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1656" w:type="dxa"/>
                </w:tcPr>
                <w:p w14:paraId="1AAABE55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30</w:t>
                  </w:r>
                </w:p>
              </w:tc>
              <w:tc>
                <w:tcPr>
                  <w:tcW w:w="1656" w:type="dxa"/>
                </w:tcPr>
                <w:p w14:paraId="2354705D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</w:p>
              </w:tc>
              <w:tc>
                <w:tcPr>
                  <w:tcW w:w="1656" w:type="dxa"/>
                </w:tcPr>
                <w:p w14:paraId="79675D13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1656" w:type="dxa"/>
                </w:tcPr>
                <w:p w14:paraId="0D6A9213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18</w:t>
                  </w:r>
                </w:p>
              </w:tc>
              <w:tc>
                <w:tcPr>
                  <w:tcW w:w="1297" w:type="dxa"/>
                </w:tcPr>
                <w:p w14:paraId="4C72933B" w14:textId="77777777" w:rsidR="008C5EA2" w:rsidRPr="00026839" w:rsidRDefault="008C5EA2" w:rsidP="00026839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b/>
                      <w:bCs/>
                      <w:rtl/>
                      <w:lang w:val="fr-FR" w:bidi="ar-DZ"/>
                    </w:rPr>
                  </w:pPr>
                  <w:r w:rsidRPr="00026839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عدد العمال</w:t>
                  </w:r>
                </w:p>
              </w:tc>
            </w:tr>
          </w:tbl>
          <w:p w14:paraId="74A3DCA0" w14:textId="77777777" w:rsidR="00D14BDC" w:rsidRPr="00026839" w:rsidRDefault="00D14BDC" w:rsidP="00026839">
            <w:pPr>
              <w:numPr>
                <w:ilvl w:val="0"/>
                <w:numId w:val="8"/>
              </w:numPr>
              <w:tabs>
                <w:tab w:val="left" w:pos="43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proofErr w:type="spell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ماهو</w:t>
            </w:r>
            <w:proofErr w:type="spell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عدد عم</w:t>
            </w:r>
            <w:r w:rsidR="008C5EA2"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ال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الفئة 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18000</w:t>
            </w:r>
            <w:proofErr w:type="gramEnd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;21000[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]</w:t>
            </w:r>
          </w:p>
          <w:p w14:paraId="4D53CAFA" w14:textId="77777777" w:rsidR="00D14BDC" w:rsidRPr="00026839" w:rsidRDefault="00D14BDC" w:rsidP="00026839">
            <w:pPr>
              <w:numPr>
                <w:ilvl w:val="0"/>
                <w:numId w:val="8"/>
              </w:numPr>
              <w:tabs>
                <w:tab w:val="left" w:pos="4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حسب معدل الأجرة الشهرية </w:t>
            </w:r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لعمال هذه </w:t>
            </w:r>
            <w:proofErr w:type="gramStart"/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المؤسسة .</w:t>
            </w:r>
            <w:proofErr w:type="gramEnd"/>
          </w:p>
          <w:p w14:paraId="229EC58B" w14:textId="77777777" w:rsidR="00B15285" w:rsidRPr="00026839" w:rsidRDefault="00B15285" w:rsidP="00026839">
            <w:pPr>
              <w:numPr>
                <w:ilvl w:val="0"/>
                <w:numId w:val="8"/>
              </w:numPr>
              <w:tabs>
                <w:tab w:val="left" w:pos="4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قام صاحب هذه المؤسسة برفع الأجور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بـ 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12</w:t>
            </w:r>
            <w:proofErr w:type="gramEnd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%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400D2E7A" w14:textId="77777777" w:rsidR="00B15285" w:rsidRPr="00026839" w:rsidRDefault="00B15285" w:rsidP="00026839">
            <w:pPr>
              <w:numPr>
                <w:ilvl w:val="0"/>
                <w:numId w:val="9"/>
              </w:numPr>
              <w:tabs>
                <w:tab w:val="left" w:pos="4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حسب معدل الأجر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الجديد .</w:t>
            </w:r>
            <w:proofErr w:type="gramEnd"/>
          </w:p>
          <w:p w14:paraId="54BCD503" w14:textId="77777777" w:rsidR="00B15285" w:rsidRPr="00026839" w:rsidRDefault="001B6BD1" w:rsidP="00026839">
            <w:pPr>
              <w:tabs>
                <w:tab w:val="left" w:pos="438"/>
              </w:tabs>
              <w:ind w:left="45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4</w:t>
            </w:r>
            <w:r w:rsidR="009940D9"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- </w:t>
            </w:r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مثل هذه السلسلة الإحصائية بالمدرج التكراري </w:t>
            </w:r>
            <w:proofErr w:type="gramStart"/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حيث  </w:t>
            </w:r>
            <w:r w:rsidR="00B15285" w:rsidRPr="00026839">
              <w:rPr>
                <w:b/>
                <w:bCs/>
                <w:sz w:val="26"/>
                <w:szCs w:val="26"/>
                <w:lang w:val="fr-FR" w:bidi="ar-DZ"/>
              </w:rPr>
              <w:t>)</w:t>
            </w:r>
            <w:proofErr w:type="gramEnd"/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على محور التراتيب : كل</w:t>
            </w:r>
            <w:r w:rsidR="00B15285" w:rsidRPr="00026839">
              <w:rPr>
                <w:b/>
                <w:bCs/>
                <w:sz w:val="26"/>
                <w:szCs w:val="26"/>
                <w:lang w:val="fr-FR" w:bidi="ar-DZ"/>
              </w:rPr>
              <w:t xml:space="preserve"> 1cm</w:t>
            </w:r>
            <w:r w:rsidR="00B15285"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يمثل 5 عمال</w:t>
            </w:r>
            <w:r w:rsidR="00B15285" w:rsidRPr="00026839">
              <w:rPr>
                <w:b/>
                <w:bCs/>
                <w:sz w:val="26"/>
                <w:szCs w:val="26"/>
                <w:lang w:val="fr-FR" w:bidi="ar-DZ"/>
              </w:rPr>
              <w:t>(</w:t>
            </w:r>
          </w:p>
          <w:p w14:paraId="6B44B3FF" w14:textId="77777777" w:rsidR="0013521F" w:rsidRPr="00026839" w:rsidRDefault="0013521F" w:rsidP="00026839">
            <w:pPr>
              <w:tabs>
                <w:tab w:val="left" w:pos="438"/>
              </w:tabs>
              <w:ind w:left="45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</w:p>
          <w:p w14:paraId="45BA2AA8" w14:textId="77777777" w:rsidR="00FB714B" w:rsidRPr="00026839" w:rsidRDefault="00FB71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lang w:val="fr-FR" w:bidi="ar-DZ"/>
              </w:rPr>
            </w:pPr>
          </w:p>
          <w:p w14:paraId="120353F6" w14:textId="77777777" w:rsidR="005C33F4" w:rsidRPr="00026839" w:rsidRDefault="003C7D6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لث</w:t>
            </w:r>
            <w:r w:rsidRPr="00026839">
              <w:rPr>
                <w:b/>
                <w:bCs/>
                <w:rtl/>
                <w:lang w:val="fr-FR" w:bidi="ar-DZ"/>
              </w:rPr>
              <w:t xml:space="preserve"> :</w:t>
            </w:r>
            <w:r w:rsidR="00BE3AA2" w:rsidRPr="00026839">
              <w:rPr>
                <w:b/>
                <w:bCs/>
                <w:lang w:val="fr-FR" w:bidi="ar-DZ"/>
              </w:rPr>
              <w:t xml:space="preserve">) </w:t>
            </w:r>
            <w:r w:rsidR="00BE3AA2" w:rsidRPr="00026839">
              <w:rPr>
                <w:b/>
                <w:bCs/>
                <w:rtl/>
                <w:lang w:val="fr-FR" w:bidi="ar-DZ"/>
              </w:rPr>
              <w:t xml:space="preserve">03 </w:t>
            </w:r>
            <w:proofErr w:type="gramStart"/>
            <w:r w:rsidR="00BE3AA2" w:rsidRPr="00026839">
              <w:rPr>
                <w:b/>
                <w:bCs/>
                <w:rtl/>
                <w:lang w:val="fr-FR" w:bidi="ar-DZ"/>
              </w:rPr>
              <w:t>نقط</w:t>
            </w:r>
            <w:r w:rsidR="00BE3AA2" w:rsidRPr="00026839">
              <w:rPr>
                <w:b/>
                <w:bCs/>
                <w:lang w:val="fr-FR" w:bidi="ar-DZ"/>
              </w:rPr>
              <w:t>(</w:t>
            </w:r>
            <w:proofErr w:type="gramEnd"/>
          </w:p>
          <w:p w14:paraId="24B8D18C" w14:textId="77777777" w:rsidR="00902D4B" w:rsidRPr="00026839" w:rsidRDefault="00902D4B" w:rsidP="00902D4B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في سباق للدراجات قطع دراج مساف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120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 xml:space="preserve">km 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في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 xml:space="preserve">4,8h 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614B9EC8" w14:textId="77777777" w:rsidR="00902D4B" w:rsidRPr="00026839" w:rsidRDefault="00902D4B" w:rsidP="00026839">
            <w:pPr>
              <w:tabs>
                <w:tab w:val="left" w:pos="492"/>
              </w:tabs>
              <w:rPr>
                <w:b/>
                <w:bCs/>
                <w:sz w:val="26"/>
                <w:szCs w:val="26"/>
                <w:vertAlign w:val="superscript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     1- ماهي السرعة المتوسطة لهذا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الدراج .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spell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عبرعنها</w:t>
            </w:r>
            <w:proofErr w:type="spell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بــ  :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km.h</w:t>
            </w:r>
            <w:r w:rsidRPr="00026839">
              <w:rPr>
                <w:b/>
                <w:bCs/>
                <w:sz w:val="26"/>
                <w:szCs w:val="26"/>
                <w:vertAlign w:val="superscript"/>
                <w:lang w:val="fr-FR" w:bidi="ar-DZ"/>
              </w:rPr>
              <w:t>-1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،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m.s</w:t>
            </w:r>
            <w:r w:rsidRPr="00026839">
              <w:rPr>
                <w:b/>
                <w:bCs/>
                <w:sz w:val="26"/>
                <w:szCs w:val="26"/>
                <w:vertAlign w:val="superscript"/>
                <w:lang w:val="fr-FR" w:bidi="ar-DZ"/>
              </w:rPr>
              <w:t>-1</w:t>
            </w:r>
          </w:p>
          <w:p w14:paraId="2D173DF7" w14:textId="77777777" w:rsidR="00902D4B" w:rsidRPr="00026839" w:rsidRDefault="00902D4B" w:rsidP="00026839">
            <w:pPr>
              <w:tabs>
                <w:tab w:val="left" w:pos="492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     2- إذا علمت أن قطر عجلة الدراجة</w:t>
            </w: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هو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70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.</w:t>
            </w:r>
            <w:proofErr w:type="gramEnd"/>
          </w:p>
          <w:p w14:paraId="6FB1085D" w14:textId="77777777" w:rsidR="00902D4B" w:rsidRPr="00026839" w:rsidRDefault="00902D4B" w:rsidP="00026839">
            <w:pPr>
              <w:tabs>
                <w:tab w:val="left" w:pos="492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       </w:t>
            </w: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أحسب عدد الدورات التي تدورها العجلة خلال السباق</w:t>
            </w:r>
            <w:r w:rsidRPr="00026839">
              <w:rPr>
                <w:b/>
                <w:bCs/>
                <w:rtl/>
                <w:lang w:val="fr-FR" w:bidi="ar-DZ"/>
              </w:rPr>
              <w:t xml:space="preserve">. </w:t>
            </w:r>
          </w:p>
          <w:p w14:paraId="759ADD9B" w14:textId="77777777" w:rsidR="00902D4B" w:rsidRPr="00026839" w:rsidRDefault="00902D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51346D08" w14:textId="77777777" w:rsidR="00FB714B" w:rsidRPr="00026839" w:rsidRDefault="00FB714B" w:rsidP="00026839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6347B122" w14:textId="77777777" w:rsidR="003C7D6B" w:rsidRPr="00026839" w:rsidRDefault="003C7D6B" w:rsidP="009940D9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رابع</w:t>
            </w:r>
            <w:r w:rsidRPr="00026839">
              <w:rPr>
                <w:b/>
                <w:bCs/>
                <w:rtl/>
                <w:lang w:val="fr-FR" w:bidi="ar-DZ"/>
              </w:rPr>
              <w:t xml:space="preserve"> :</w:t>
            </w:r>
            <w:r w:rsidR="00BE3AA2" w:rsidRPr="00026839">
              <w:rPr>
                <w:b/>
                <w:bCs/>
                <w:lang w:val="fr-FR" w:bidi="ar-DZ"/>
              </w:rPr>
              <w:t xml:space="preserve">) </w:t>
            </w:r>
            <w:r w:rsidR="00FB714B" w:rsidRPr="00026839">
              <w:rPr>
                <w:rFonts w:hint="cs"/>
                <w:b/>
                <w:bCs/>
                <w:rtl/>
                <w:lang w:val="fr-FR" w:bidi="ar-DZ"/>
              </w:rPr>
              <w:t>02</w:t>
            </w:r>
            <w:r w:rsidR="00BE3AA2" w:rsidRPr="00026839">
              <w:rPr>
                <w:b/>
                <w:bCs/>
                <w:rtl/>
                <w:lang w:val="fr-FR" w:bidi="ar-DZ"/>
              </w:rPr>
              <w:t xml:space="preserve"> </w:t>
            </w:r>
            <w:proofErr w:type="gramStart"/>
            <w:r w:rsidR="00BE3AA2" w:rsidRPr="00026839">
              <w:rPr>
                <w:b/>
                <w:bCs/>
                <w:rtl/>
                <w:lang w:val="fr-FR" w:bidi="ar-DZ"/>
              </w:rPr>
              <w:t>نقط</w:t>
            </w:r>
            <w:r w:rsidR="00BE3AA2" w:rsidRPr="00026839">
              <w:rPr>
                <w:b/>
                <w:bCs/>
                <w:lang w:val="fr-FR" w:bidi="ar-DZ"/>
              </w:rPr>
              <w:t>(</w:t>
            </w:r>
            <w:proofErr w:type="gramEnd"/>
          </w:p>
          <w:p w14:paraId="50634E66" w14:textId="77777777" w:rsidR="00FB714B" w:rsidRPr="00026839" w:rsidRDefault="00FB714B" w:rsidP="003C7D6B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0CC39239" w14:textId="77777777" w:rsidR="00902D4B" w:rsidRPr="00026839" w:rsidRDefault="00902D4B" w:rsidP="00902D4B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هرم منتظم قاعدته مربع طول ضلعه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4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spell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وإرتفاعه</w:t>
            </w:r>
            <w:proofErr w:type="spell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6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45CD4F27" w14:textId="77777777" w:rsidR="00902D4B" w:rsidRPr="00026839" w:rsidRDefault="00902D4B" w:rsidP="00026839">
            <w:pPr>
              <w:ind w:left="660"/>
              <w:rPr>
                <w:rFonts w:hint="cs"/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1- 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أحسب محيط ومساحة القاعدة</w:t>
            </w:r>
          </w:p>
          <w:p w14:paraId="706258B7" w14:textId="77777777" w:rsidR="00902D4B" w:rsidRPr="00026839" w:rsidRDefault="00902D4B" w:rsidP="00026839">
            <w:pPr>
              <w:ind w:left="660"/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2- 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أحسب المساحة الجانبية لهذا الهرم</w:t>
            </w:r>
          </w:p>
          <w:p w14:paraId="07F2649D" w14:textId="77777777" w:rsidR="00902D4B" w:rsidRPr="00026839" w:rsidRDefault="00902D4B" w:rsidP="00026839">
            <w:pPr>
              <w:ind w:left="66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3- 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أحسب حجمه</w:t>
            </w:r>
          </w:p>
          <w:p w14:paraId="790A7F86" w14:textId="77777777" w:rsidR="0013521F" w:rsidRPr="00026839" w:rsidRDefault="0013521F" w:rsidP="00026839">
            <w:pPr>
              <w:ind w:left="660"/>
              <w:rPr>
                <w:rFonts w:hint="cs"/>
                <w:b/>
                <w:bCs/>
                <w:sz w:val="26"/>
                <w:szCs w:val="26"/>
                <w:lang w:val="fr-FR" w:bidi="ar-DZ"/>
              </w:rPr>
            </w:pPr>
          </w:p>
          <w:p w14:paraId="22CB2321" w14:textId="77777777" w:rsidR="00FB714B" w:rsidRPr="00026839" w:rsidRDefault="00FB714B" w:rsidP="00BE3AA2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660F6EBF" w14:textId="77777777" w:rsidR="003C7D6B" w:rsidRPr="00026839" w:rsidRDefault="003C7D6B" w:rsidP="00902D4B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proofErr w:type="spellStart"/>
            <w:r w:rsidRPr="00026839">
              <w:rPr>
                <w:b/>
                <w:bCs/>
                <w:sz w:val="28"/>
                <w:szCs w:val="28"/>
                <w:rtl/>
              </w:rPr>
              <w:t>الج</w:t>
            </w:r>
            <w:r w:rsidR="0091153A" w:rsidRPr="00026839">
              <w:rPr>
                <w:rFonts w:hint="cs"/>
                <w:b/>
                <w:bCs/>
                <w:sz w:val="28"/>
                <w:szCs w:val="28"/>
                <w:rtl/>
              </w:rPr>
              <w:t>ـــ</w:t>
            </w:r>
            <w:r w:rsidRPr="00026839">
              <w:rPr>
                <w:b/>
                <w:bCs/>
                <w:sz w:val="28"/>
                <w:szCs w:val="28"/>
                <w:rtl/>
              </w:rPr>
              <w:t>زءالثاني</w:t>
            </w:r>
            <w:proofErr w:type="spellEnd"/>
            <w:r w:rsidRPr="00026839">
              <w:rPr>
                <w:b/>
                <w:bCs/>
                <w:rtl/>
              </w:rPr>
              <w:t xml:space="preserve"> :</w:t>
            </w:r>
            <w:r w:rsidRPr="00026839">
              <w:rPr>
                <w:b/>
                <w:bCs/>
                <w:lang w:val="fr-FR" w:bidi="ar-DZ"/>
              </w:rPr>
              <w:t>)</w:t>
            </w:r>
            <w:r w:rsidRPr="00026839">
              <w:rPr>
                <w:b/>
                <w:bCs/>
                <w:rtl/>
                <w:lang w:val="fr-FR"/>
              </w:rPr>
              <w:t>08 نقط</w:t>
            </w:r>
            <w:r w:rsidRPr="00026839">
              <w:rPr>
                <w:b/>
                <w:bCs/>
                <w:lang w:val="fr-FR"/>
              </w:rPr>
              <w:t xml:space="preserve"> (</w:t>
            </w:r>
          </w:p>
          <w:p w14:paraId="79187358" w14:textId="77777777" w:rsidR="005C33F4" w:rsidRPr="00026839" w:rsidRDefault="005C33F4" w:rsidP="003C7D6B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مسألـ</w:t>
            </w:r>
            <w:r w:rsidR="009940D9" w:rsidRPr="0002683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ــــ</w:t>
            </w:r>
            <w:r w:rsidRPr="00026839">
              <w:rPr>
                <w:b/>
                <w:bCs/>
                <w:sz w:val="28"/>
                <w:szCs w:val="28"/>
                <w:rtl/>
                <w:lang w:val="fr-FR" w:bidi="ar-DZ"/>
              </w:rPr>
              <w:t>ــة</w:t>
            </w:r>
          </w:p>
          <w:p w14:paraId="3A0DEEA1" w14:textId="77777777" w:rsidR="003C7D6B" w:rsidRPr="00026839" w:rsidRDefault="00CD6C2A" w:rsidP="00026839">
            <w:pPr>
              <w:tabs>
                <w:tab w:val="left" w:pos="8910"/>
                <w:tab w:val="left" w:pos="9138"/>
              </w:tabs>
              <w:ind w:left="360"/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نشئ مثلث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ST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حيث :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T=2,5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،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ST=6,5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،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S=6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43887379" w14:textId="77777777" w:rsidR="00CD6C2A" w:rsidRPr="00026839" w:rsidRDefault="00CD6C2A" w:rsidP="00026839">
            <w:pPr>
              <w:numPr>
                <w:ilvl w:val="0"/>
                <w:numId w:val="12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ثبت أن المثلث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ST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قائم في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64C2D2C1" w14:textId="77777777" w:rsidR="00CD6C2A" w:rsidRPr="00026839" w:rsidRDefault="00CD6C2A" w:rsidP="00026839">
            <w:pPr>
              <w:numPr>
                <w:ilvl w:val="0"/>
                <w:numId w:val="12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أحسب محيطه ومساحته.</w:t>
            </w:r>
          </w:p>
          <w:p w14:paraId="211C223D" w14:textId="77777777" w:rsidR="00CD6C2A" w:rsidRPr="00026839" w:rsidRDefault="00CD6C2A" w:rsidP="00026839">
            <w:pPr>
              <w:numPr>
                <w:ilvl w:val="0"/>
                <w:numId w:val="12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رسم الدائرة المحيطة بالمثلث 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ST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 .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حدد مركزها وطول نصف </w:t>
            </w:r>
            <w:proofErr w:type="gramStart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>قطرها .</w:t>
            </w:r>
            <w:proofErr w:type="gramEnd"/>
          </w:p>
          <w:p w14:paraId="4F5A35C2" w14:textId="77777777" w:rsidR="00CD6C2A" w:rsidRPr="00026839" w:rsidRDefault="00CD6C2A" w:rsidP="00026839">
            <w:pPr>
              <w:numPr>
                <w:ilvl w:val="0"/>
                <w:numId w:val="13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نقطة كيفية من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[RT]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بحيث :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A=x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، الموازي لـ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(TS)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والمار من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يقطع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[RS]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في النقط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52CD24C6" w14:textId="77777777" w:rsidR="00CD6C2A" w:rsidRPr="00026839" w:rsidRDefault="00CD6C2A" w:rsidP="00026839">
            <w:pPr>
              <w:numPr>
                <w:ilvl w:val="0"/>
                <w:numId w:val="14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بذكر الخاصية المستعملة عبر عن 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،</w:t>
            </w:r>
            <w:proofErr w:type="gramEnd"/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A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x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.</w:t>
            </w:r>
          </w:p>
          <w:p w14:paraId="23089CD8" w14:textId="77777777" w:rsidR="00CD6C2A" w:rsidRPr="00026839" w:rsidRDefault="00CD6C2A" w:rsidP="00026839">
            <w:pPr>
              <w:numPr>
                <w:ilvl w:val="0"/>
                <w:numId w:val="14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حسب بدلال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x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محيط المثلث 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A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.</w:t>
            </w:r>
            <w:proofErr w:type="gramEnd"/>
          </w:p>
          <w:p w14:paraId="1C75C6F0" w14:textId="77777777" w:rsidR="00CD6C2A" w:rsidRPr="00026839" w:rsidRDefault="00CD6C2A" w:rsidP="00026839">
            <w:pPr>
              <w:numPr>
                <w:ilvl w:val="0"/>
                <w:numId w:val="14"/>
              </w:numPr>
              <w:tabs>
                <w:tab w:val="left" w:pos="8910"/>
                <w:tab w:val="left" w:pos="913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أحسب قيمة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x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التي من أجلها يكون محيط المثلث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RAB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يساوي </w:t>
            </w:r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6</w:t>
            </w:r>
            <w:proofErr w:type="gramStart"/>
            <w:r w:rsidRPr="00026839">
              <w:rPr>
                <w:b/>
                <w:bCs/>
                <w:sz w:val="26"/>
                <w:szCs w:val="26"/>
                <w:lang w:val="fr-FR" w:bidi="ar-DZ"/>
              </w:rPr>
              <w:t>cm</w:t>
            </w:r>
            <w:r w:rsidRPr="00026839">
              <w:rPr>
                <w:b/>
                <w:bCs/>
                <w:sz w:val="26"/>
                <w:szCs w:val="26"/>
                <w:rtl/>
                <w:lang w:val="fr-FR" w:bidi="ar-DZ"/>
              </w:rPr>
              <w:t xml:space="preserve"> .</w:t>
            </w:r>
            <w:proofErr w:type="gramEnd"/>
          </w:p>
          <w:p w14:paraId="6D5DAF10" w14:textId="77777777" w:rsidR="00507173" w:rsidRPr="00026839" w:rsidRDefault="00507173" w:rsidP="00026839">
            <w:pPr>
              <w:ind w:left="360"/>
              <w:rPr>
                <w:b/>
                <w:bCs/>
                <w:rtl/>
                <w:lang w:bidi="ar-DZ"/>
              </w:rPr>
            </w:pPr>
          </w:p>
        </w:tc>
      </w:tr>
      <w:tr w:rsidR="00AF79AD" w:rsidRPr="00026839" w14:paraId="5967979D" w14:textId="77777777" w:rsidTr="00026839">
        <w:tc>
          <w:tcPr>
            <w:tcW w:w="3900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14:paraId="531A99BC" w14:textId="77777777" w:rsidR="00AF79AD" w:rsidRPr="00026839" w:rsidRDefault="00E21881" w:rsidP="00026839">
            <w:pPr>
              <w:jc w:val="center"/>
              <w:rPr>
                <w:rFonts w:cs="Sultan Medium" w:hint="cs"/>
                <w:sz w:val="28"/>
                <w:szCs w:val="28"/>
                <w:rtl/>
              </w:rPr>
            </w:pPr>
            <w:r w:rsidRPr="00026839">
              <w:rPr>
                <w:rFonts w:cs="Sultan Medium" w:hint="cs"/>
                <w:sz w:val="28"/>
                <w:szCs w:val="28"/>
                <w:rtl/>
              </w:rPr>
              <w:t>انتهى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14:paraId="3E88936B" w14:textId="77777777" w:rsidR="00AF79AD" w:rsidRPr="00026839" w:rsidRDefault="00E21881" w:rsidP="00026839">
            <w:pPr>
              <w:jc w:val="center"/>
              <w:rPr>
                <w:rFonts w:cs="Sultan Medium" w:hint="cs"/>
                <w:b/>
                <w:bCs/>
                <w:rtl/>
              </w:rPr>
            </w:pPr>
            <w:r w:rsidRPr="00026839">
              <w:rPr>
                <w:rFonts w:cs="Sultan Medium" w:hint="cs"/>
                <w:b/>
                <w:bCs/>
                <w:rtl/>
              </w:rPr>
              <w:t>الصفحة 1/1</w:t>
            </w:r>
          </w:p>
        </w:tc>
        <w:tc>
          <w:tcPr>
            <w:tcW w:w="3534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188C4CB6" w14:textId="77777777" w:rsidR="00AF79AD" w:rsidRPr="00026839" w:rsidRDefault="00E21881" w:rsidP="00026839">
            <w:pPr>
              <w:jc w:val="center"/>
              <w:rPr>
                <w:rFonts w:cs="Sultan Medium" w:hint="cs"/>
                <w:sz w:val="28"/>
                <w:szCs w:val="28"/>
                <w:rtl/>
              </w:rPr>
            </w:pPr>
            <w:r w:rsidRPr="00026839">
              <w:rPr>
                <w:rFonts w:cs="Sultan Medium" w:hint="cs"/>
                <w:sz w:val="28"/>
                <w:szCs w:val="28"/>
                <w:rtl/>
              </w:rPr>
              <w:t>بالتوفيق</w:t>
            </w:r>
          </w:p>
        </w:tc>
      </w:tr>
    </w:tbl>
    <w:p w14:paraId="76305665" w14:textId="77777777" w:rsidR="00F14243" w:rsidRPr="00996F89" w:rsidRDefault="00996F89" w:rsidP="00996F89">
      <w:pPr>
        <w:pStyle w:val="Sansinterligne"/>
        <w:bidi/>
        <w:jc w:val="center"/>
        <w:rPr>
          <w:rFonts w:ascii="Sakkal Majalla" w:hAnsi="Sakkal Majalla" w:cs="Sakkal Majalla"/>
          <w:sz w:val="36"/>
          <w:szCs w:val="36"/>
        </w:rPr>
      </w:pPr>
      <w:proofErr w:type="spellStart"/>
      <w:r>
        <w:rPr>
          <w:rFonts w:ascii="Sakkal Majalla" w:hAnsi="Sakkal Majalla" w:cs="Sakkal Majalla"/>
          <w:sz w:val="36"/>
          <w:szCs w:val="36"/>
        </w:rPr>
        <w:t>Belhocine</w:t>
      </w:r>
      <w:proofErr w:type="spellEnd"/>
      <w:r>
        <w:rPr>
          <w:rFonts w:ascii="Sakkal Majalla" w:hAnsi="Sakkal Majalla" w:cs="Sakkal Majalla"/>
          <w:sz w:val="36"/>
          <w:szCs w:val="36"/>
        </w:rPr>
        <w:t xml:space="preserve"> : </w:t>
      </w:r>
      <w:hyperlink r:id="rId7" w:history="1">
        <w:r>
          <w:rPr>
            <w:rStyle w:val="Lienhypertexte"/>
            <w:rFonts w:ascii="Sakkal Majalla" w:hAnsi="Sakkal Majalla" w:cs="Sakkal Majalla"/>
            <w:sz w:val="36"/>
            <w:szCs w:val="36"/>
          </w:rPr>
          <w:t>https://prof27math.weebly.com/</w:t>
        </w:r>
      </w:hyperlink>
      <w:bookmarkStart w:id="0" w:name="_GoBack"/>
      <w:bookmarkEnd w:id="0"/>
    </w:p>
    <w:sectPr w:rsidR="00F14243" w:rsidRPr="00996F89" w:rsidSect="00D14BDC">
      <w:pgSz w:w="11906" w:h="16838"/>
      <w:pgMar w:top="397" w:right="397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64EB2"/>
    <w:multiLevelType w:val="hybridMultilevel"/>
    <w:tmpl w:val="838282B6"/>
    <w:lvl w:ilvl="0" w:tplc="315E6F9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D615A3"/>
    <w:multiLevelType w:val="multilevel"/>
    <w:tmpl w:val="88188664"/>
    <w:lvl w:ilvl="0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" w15:restartNumberingAfterBreak="0">
    <w:nsid w:val="08001313"/>
    <w:multiLevelType w:val="hybridMultilevel"/>
    <w:tmpl w:val="3788E914"/>
    <w:lvl w:ilvl="0" w:tplc="C526D1F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C91EE6"/>
    <w:multiLevelType w:val="hybridMultilevel"/>
    <w:tmpl w:val="45403C06"/>
    <w:lvl w:ilvl="0" w:tplc="27426C60">
      <w:start w:val="1"/>
      <w:numFmt w:val="decimal"/>
      <w:lvlText w:val="%1-"/>
      <w:lvlJc w:val="left"/>
      <w:pPr>
        <w:tabs>
          <w:tab w:val="num" w:pos="855"/>
        </w:tabs>
        <w:ind w:left="85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4" w15:restartNumberingAfterBreak="0">
    <w:nsid w:val="10D32462"/>
    <w:multiLevelType w:val="hybridMultilevel"/>
    <w:tmpl w:val="E33629FA"/>
    <w:lvl w:ilvl="0" w:tplc="04DCC85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Sultan Medium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5" w15:restartNumberingAfterBreak="0">
    <w:nsid w:val="14E54B08"/>
    <w:multiLevelType w:val="hybridMultilevel"/>
    <w:tmpl w:val="99D2930A"/>
    <w:lvl w:ilvl="0" w:tplc="6D62A872">
      <w:start w:val="1"/>
      <w:numFmt w:val="bullet"/>
      <w:lvlText w:val="-"/>
      <w:lvlJc w:val="left"/>
      <w:pPr>
        <w:tabs>
          <w:tab w:val="num" w:pos="753"/>
        </w:tabs>
        <w:ind w:left="753" w:hanging="360"/>
      </w:pPr>
      <w:rPr>
        <w:rFonts w:ascii="Times New Roman" w:eastAsia="Times New Roman" w:hAnsi="Times New Roman" w:cs="Sultan Medium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73"/>
        </w:tabs>
        <w:ind w:left="14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3"/>
        </w:tabs>
        <w:ind w:left="21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3"/>
        </w:tabs>
        <w:ind w:left="29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3"/>
        </w:tabs>
        <w:ind w:left="36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3"/>
        </w:tabs>
        <w:ind w:left="43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3"/>
        </w:tabs>
        <w:ind w:left="50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3"/>
        </w:tabs>
        <w:ind w:left="57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3"/>
        </w:tabs>
        <w:ind w:left="6513" w:hanging="360"/>
      </w:pPr>
      <w:rPr>
        <w:rFonts w:ascii="Wingdings" w:hAnsi="Wingdings" w:hint="default"/>
      </w:rPr>
    </w:lvl>
  </w:abstractNum>
  <w:abstractNum w:abstractNumId="6" w15:restartNumberingAfterBreak="0">
    <w:nsid w:val="28877E5B"/>
    <w:multiLevelType w:val="hybridMultilevel"/>
    <w:tmpl w:val="83C22F2E"/>
    <w:lvl w:ilvl="0" w:tplc="269A67AC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7" w15:restartNumberingAfterBreak="0">
    <w:nsid w:val="30921D72"/>
    <w:multiLevelType w:val="hybridMultilevel"/>
    <w:tmpl w:val="5B7E4D12"/>
    <w:lvl w:ilvl="0" w:tplc="0122C62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5C34604"/>
    <w:multiLevelType w:val="multilevel"/>
    <w:tmpl w:val="99D2930A"/>
    <w:lvl w:ilvl="0">
      <w:start w:val="1"/>
      <w:numFmt w:val="bullet"/>
      <w:lvlText w:val="-"/>
      <w:lvlJc w:val="left"/>
      <w:pPr>
        <w:tabs>
          <w:tab w:val="num" w:pos="753"/>
        </w:tabs>
        <w:ind w:left="753" w:hanging="360"/>
      </w:pPr>
      <w:rPr>
        <w:rFonts w:ascii="Times New Roman" w:eastAsia="Times New Roman" w:hAnsi="Times New Roman" w:cs="Sultan Medium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73"/>
        </w:tabs>
        <w:ind w:left="14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93"/>
        </w:tabs>
        <w:ind w:left="219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913"/>
        </w:tabs>
        <w:ind w:left="291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33"/>
        </w:tabs>
        <w:ind w:left="36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53"/>
        </w:tabs>
        <w:ind w:left="435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73"/>
        </w:tabs>
        <w:ind w:left="507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93"/>
        </w:tabs>
        <w:ind w:left="57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513"/>
        </w:tabs>
        <w:ind w:left="6513" w:hanging="360"/>
      </w:pPr>
      <w:rPr>
        <w:rFonts w:ascii="Wingdings" w:hAnsi="Wingdings" w:hint="default"/>
      </w:rPr>
    </w:lvl>
  </w:abstractNum>
  <w:abstractNum w:abstractNumId="9" w15:restartNumberingAfterBreak="0">
    <w:nsid w:val="3CF1212F"/>
    <w:multiLevelType w:val="hybridMultilevel"/>
    <w:tmpl w:val="D28E4610"/>
    <w:lvl w:ilvl="0" w:tplc="AC165BBC">
      <w:start w:val="1"/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Times New Roman" w:eastAsia="Times New Roman" w:hAnsi="Times New Roman" w:cs="Sultan Medium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755"/>
        </w:tabs>
        <w:ind w:left="17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75"/>
        </w:tabs>
        <w:ind w:left="24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95"/>
        </w:tabs>
        <w:ind w:left="31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15"/>
        </w:tabs>
        <w:ind w:left="39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35"/>
        </w:tabs>
        <w:ind w:left="46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55"/>
        </w:tabs>
        <w:ind w:left="53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75"/>
        </w:tabs>
        <w:ind w:left="60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95"/>
        </w:tabs>
        <w:ind w:left="6795" w:hanging="360"/>
      </w:pPr>
      <w:rPr>
        <w:rFonts w:ascii="Wingdings" w:hAnsi="Wingdings" w:hint="default"/>
      </w:rPr>
    </w:lvl>
  </w:abstractNum>
  <w:abstractNum w:abstractNumId="10" w15:restartNumberingAfterBreak="0">
    <w:nsid w:val="59A019A2"/>
    <w:multiLevelType w:val="hybridMultilevel"/>
    <w:tmpl w:val="C87E43FC"/>
    <w:lvl w:ilvl="0" w:tplc="ACCCAA8E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1" w15:restartNumberingAfterBreak="0">
    <w:nsid w:val="605D1381"/>
    <w:multiLevelType w:val="hybridMultilevel"/>
    <w:tmpl w:val="DA36DBEE"/>
    <w:lvl w:ilvl="0" w:tplc="51A22B76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2" w15:restartNumberingAfterBreak="0">
    <w:nsid w:val="64A267BC"/>
    <w:multiLevelType w:val="hybridMultilevel"/>
    <w:tmpl w:val="B26A40AE"/>
    <w:lvl w:ilvl="0" w:tplc="DBF041FA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 w15:restartNumberingAfterBreak="0">
    <w:nsid w:val="738A4BE1"/>
    <w:multiLevelType w:val="hybridMultilevel"/>
    <w:tmpl w:val="18C804A6"/>
    <w:lvl w:ilvl="0" w:tplc="121E89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7AD6D26"/>
    <w:multiLevelType w:val="hybridMultilevel"/>
    <w:tmpl w:val="A950D1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12"/>
  </w:num>
  <w:num w:numId="4">
    <w:abstractNumId w:val="15"/>
  </w:num>
  <w:num w:numId="5">
    <w:abstractNumId w:val="3"/>
  </w:num>
  <w:num w:numId="6">
    <w:abstractNumId w:val="5"/>
  </w:num>
  <w:num w:numId="7">
    <w:abstractNumId w:val="9"/>
  </w:num>
  <w:num w:numId="8">
    <w:abstractNumId w:val="6"/>
  </w:num>
  <w:num w:numId="9">
    <w:abstractNumId w:val="4"/>
  </w:num>
  <w:num w:numId="10">
    <w:abstractNumId w:val="11"/>
  </w:num>
  <w:num w:numId="11">
    <w:abstractNumId w:val="8"/>
  </w:num>
  <w:num w:numId="12">
    <w:abstractNumId w:val="13"/>
  </w:num>
  <w:num w:numId="13">
    <w:abstractNumId w:val="14"/>
  </w:num>
  <w:num w:numId="14">
    <w:abstractNumId w:val="2"/>
  </w:num>
  <w:num w:numId="15">
    <w:abstractNumId w:val="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3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CA6"/>
    <w:rsid w:val="00026839"/>
    <w:rsid w:val="00051B14"/>
    <w:rsid w:val="00065601"/>
    <w:rsid w:val="000C2E13"/>
    <w:rsid w:val="0013521F"/>
    <w:rsid w:val="0018652E"/>
    <w:rsid w:val="001B6BD1"/>
    <w:rsid w:val="002449D0"/>
    <w:rsid w:val="002A7B5E"/>
    <w:rsid w:val="003732D7"/>
    <w:rsid w:val="003C7D6B"/>
    <w:rsid w:val="003F6E04"/>
    <w:rsid w:val="00505CA6"/>
    <w:rsid w:val="00507173"/>
    <w:rsid w:val="00585B5A"/>
    <w:rsid w:val="005C33F4"/>
    <w:rsid w:val="00663812"/>
    <w:rsid w:val="00697F1D"/>
    <w:rsid w:val="0079690A"/>
    <w:rsid w:val="00864881"/>
    <w:rsid w:val="00893E9C"/>
    <w:rsid w:val="008C5EA2"/>
    <w:rsid w:val="00902D4B"/>
    <w:rsid w:val="0091153A"/>
    <w:rsid w:val="00926E01"/>
    <w:rsid w:val="009940D9"/>
    <w:rsid w:val="00996F89"/>
    <w:rsid w:val="009A0714"/>
    <w:rsid w:val="00A43468"/>
    <w:rsid w:val="00A63AC0"/>
    <w:rsid w:val="00AA694D"/>
    <w:rsid w:val="00AF79AD"/>
    <w:rsid w:val="00B15285"/>
    <w:rsid w:val="00B62D74"/>
    <w:rsid w:val="00BD2EA8"/>
    <w:rsid w:val="00BE3AA2"/>
    <w:rsid w:val="00C70586"/>
    <w:rsid w:val="00C9024F"/>
    <w:rsid w:val="00CD6C2A"/>
    <w:rsid w:val="00D14BDC"/>
    <w:rsid w:val="00DA587C"/>
    <w:rsid w:val="00DC26F2"/>
    <w:rsid w:val="00E16AD4"/>
    <w:rsid w:val="00E21881"/>
    <w:rsid w:val="00E66250"/>
    <w:rsid w:val="00E7650C"/>
    <w:rsid w:val="00E907E8"/>
    <w:rsid w:val="00EF7318"/>
    <w:rsid w:val="00F14243"/>
    <w:rsid w:val="00F75C0B"/>
    <w:rsid w:val="00FB714B"/>
    <w:rsid w:val="00FD7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2"/>
        <o:entry new="4" old="2"/>
      </o:regrouptable>
    </o:shapelayout>
  </w:shapeDefaults>
  <w:decimalSymbol w:val=","/>
  <w:listSeparator w:val=";"/>
  <w14:docId w14:val="714A0D1C"/>
  <w15:chartTrackingRefBased/>
  <w15:docId w15:val="{D03A977C-F6C4-4C13-9D2E-82909D2F4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505CA6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996F89"/>
    <w:rPr>
      <w:color w:val="0000FF"/>
      <w:u w:val="single"/>
    </w:rPr>
  </w:style>
  <w:style w:type="paragraph" w:styleId="Sansinterligne">
    <w:name w:val="No Spacing"/>
    <w:uiPriority w:val="1"/>
    <w:qFormat/>
    <w:rsid w:val="00996F89"/>
    <w:rPr>
      <w:rFonts w:ascii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4158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prof27math.weebly.com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5</Words>
  <Characters>146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XPSP2</Company>
  <LinksUpToDate>false</LinksUpToDate>
  <CharactersWithSpaces>1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cine</cp:lastModifiedBy>
  <cp:revision>2</cp:revision>
  <cp:lastPrinted>2019-03-19T14:25:00Z</cp:lastPrinted>
  <dcterms:created xsi:type="dcterms:W3CDTF">2019-03-19T14:25:00Z</dcterms:created>
  <dcterms:modified xsi:type="dcterms:W3CDTF">2019-03-19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